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24444A" w14:textId="11851245" w:rsidR="00CA217C" w:rsidRDefault="00043C9B">
      <w:r>
        <w:t>ANSWER KEY</w:t>
      </w:r>
      <w:r w:rsidR="00D53729">
        <w:t xml:space="preserve"> </w:t>
      </w:r>
      <w:r w:rsidR="005B4024">
        <w:t xml:space="preserve">Team Maths Round 1 </w:t>
      </w:r>
    </w:p>
    <w:p w14:paraId="3B5CBAE7" w14:textId="77777777" w:rsidR="00043C9B" w:rsidRDefault="00043C9B"/>
    <w:p w14:paraId="6F7AF899" w14:textId="77777777" w:rsidR="00043C9B" w:rsidRDefault="00043C9B">
      <w:r>
        <w:t xml:space="preserve">Round 1   </w:t>
      </w:r>
      <w:r>
        <w:tab/>
        <w:t>q1</w:t>
      </w:r>
      <w:r>
        <w:tab/>
        <w:t xml:space="preserve"> 4n +1 </w:t>
      </w:r>
      <w:r>
        <w:tab/>
      </w:r>
      <w:r>
        <w:tab/>
      </w:r>
      <w:r>
        <w:tab/>
      </w:r>
      <w:r>
        <w:tab/>
        <w:t>q2</w:t>
      </w:r>
      <w:r>
        <w:tab/>
        <w:t>3Sin6</w:t>
      </w:r>
      <w:r w:rsidRPr="00D53729">
        <w:rPr>
          <w:i/>
        </w:rPr>
        <w:t>x</w:t>
      </w:r>
    </w:p>
    <w:p w14:paraId="5B9FE6C3" w14:textId="77777777" w:rsidR="00043C9B" w:rsidRDefault="00043C9B"/>
    <w:p w14:paraId="2064B74F" w14:textId="77777777" w:rsidR="00043C9B" w:rsidRDefault="00043C9B">
      <w:r>
        <w:t>Round 2</w:t>
      </w:r>
      <w:r>
        <w:tab/>
        <w:t>q1</w:t>
      </w:r>
      <w:r>
        <w:tab/>
      </w:r>
      <w:r w:rsidRPr="00043C9B">
        <w:rPr>
          <w:position w:val="-10"/>
        </w:rPr>
        <w:object w:dxaOrig="2340" w:dyaOrig="360" w14:anchorId="689577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8pt" o:ole="">
            <v:imagedata r:id="rId5" o:title=""/>
          </v:shape>
          <o:OLEObject Type="Embed" ProgID="Equation.3" ShapeID="_x0000_i1025" DrawAspect="Content" ObjectID="_1515082822" r:id="rId6"/>
        </w:object>
      </w:r>
      <w:r>
        <w:tab/>
        <w:t>q2</w:t>
      </w:r>
      <w:r>
        <w:tab/>
        <w:t>1742</w:t>
      </w:r>
    </w:p>
    <w:p w14:paraId="52D91DD3" w14:textId="77777777" w:rsidR="00043C9B" w:rsidRDefault="00043C9B"/>
    <w:p w14:paraId="6E5A1678" w14:textId="77777777" w:rsidR="00043C9B" w:rsidRDefault="00043C9B">
      <w:r>
        <w:t>Round 3</w:t>
      </w:r>
      <w:r>
        <w:tab/>
        <w:t>q1</w:t>
      </w:r>
      <w:r>
        <w:tab/>
        <w:t>56</w:t>
      </w:r>
      <w:r>
        <w:tab/>
      </w:r>
      <w:r>
        <w:tab/>
      </w:r>
      <w:r>
        <w:tab/>
      </w:r>
      <w:r>
        <w:tab/>
        <w:t>q2</w:t>
      </w:r>
      <w:r>
        <w:tab/>
      </w:r>
      <w:r w:rsidRPr="00043C9B">
        <w:rPr>
          <w:position w:val="-24"/>
        </w:rPr>
        <w:object w:dxaOrig="320" w:dyaOrig="620" w14:anchorId="4904E9F7">
          <v:shape id="_x0000_i1026" type="#_x0000_t75" style="width:15.75pt;height:30.75pt" o:ole="">
            <v:imagedata r:id="rId7" o:title=""/>
          </v:shape>
          <o:OLEObject Type="Embed" ProgID="Equation.3" ShapeID="_x0000_i1026" DrawAspect="Content" ObjectID="_1515082823" r:id="rId8"/>
        </w:object>
      </w:r>
    </w:p>
    <w:p w14:paraId="111CEC3D" w14:textId="77777777" w:rsidR="00043C9B" w:rsidRDefault="00043C9B"/>
    <w:p w14:paraId="1D9F9057" w14:textId="7153178F" w:rsidR="00043C9B" w:rsidRDefault="00043C9B">
      <w:r>
        <w:t>Round 4</w:t>
      </w:r>
      <w:r>
        <w:tab/>
        <w:t>q1</w:t>
      </w:r>
      <w:r>
        <w:tab/>
      </w:r>
      <w:r w:rsidR="00D53729" w:rsidRPr="00043C9B">
        <w:rPr>
          <w:position w:val="-6"/>
        </w:rPr>
        <w:object w:dxaOrig="380" w:dyaOrig="320" w14:anchorId="5C908411">
          <v:shape id="_x0000_i1030" type="#_x0000_t75" style="width:18.75pt;height:15.75pt" o:ole="">
            <v:imagedata r:id="rId9" o:title=""/>
          </v:shape>
          <o:OLEObject Type="Embed" ProgID="Equation.DSMT4" ShapeID="_x0000_i1030" DrawAspect="Content" ObjectID="_1515082824" r:id="rId10"/>
        </w:object>
      </w:r>
      <w:r>
        <w:tab/>
      </w:r>
      <w:r>
        <w:tab/>
      </w:r>
      <w:r>
        <w:tab/>
      </w:r>
      <w:r>
        <w:tab/>
        <w:t>q2</w:t>
      </w:r>
      <w:r>
        <w:tab/>
        <w:t>100 - 2</w:t>
      </w:r>
      <w:r w:rsidR="007A0D90">
        <w:t>5</w:t>
      </w:r>
      <w:r w:rsidRPr="00043C9B">
        <w:rPr>
          <w:position w:val="-6"/>
        </w:rPr>
        <w:object w:dxaOrig="240" w:dyaOrig="220" w14:anchorId="2F276A20">
          <v:shape id="_x0000_i1027" type="#_x0000_t75" style="width:12pt;height:11.25pt" o:ole="">
            <v:imagedata r:id="rId11" o:title=""/>
          </v:shape>
          <o:OLEObject Type="Embed" ProgID="Equation.3" ShapeID="_x0000_i1027" DrawAspect="Content" ObjectID="_1515082825" r:id="rId12"/>
        </w:object>
      </w:r>
    </w:p>
    <w:p w14:paraId="0D712B95" w14:textId="77777777" w:rsidR="00043C9B" w:rsidRDefault="00043C9B"/>
    <w:p w14:paraId="49A19BAA" w14:textId="77777777" w:rsidR="00043C9B" w:rsidRDefault="00043C9B">
      <w:r>
        <w:t>Round 5</w:t>
      </w:r>
      <w:r>
        <w:tab/>
        <w:t>q1</w:t>
      </w:r>
      <w:r>
        <w:tab/>
        <w:t>-6</w:t>
      </w:r>
      <w:r>
        <w:tab/>
      </w:r>
      <w:r>
        <w:tab/>
      </w:r>
      <w:r>
        <w:tab/>
      </w:r>
      <w:r>
        <w:tab/>
        <w:t>q2</w:t>
      </w:r>
      <w:r>
        <w:tab/>
        <w:t>0</w:t>
      </w:r>
    </w:p>
    <w:p w14:paraId="57DDACDC" w14:textId="77777777" w:rsidR="00043C9B" w:rsidRDefault="00043C9B"/>
    <w:p w14:paraId="6E3D6789" w14:textId="77777777" w:rsidR="00043C9B" w:rsidRDefault="00043C9B">
      <w:r>
        <w:t>Round 6</w:t>
      </w:r>
      <w:r>
        <w:tab/>
        <w:t>q1</w:t>
      </w:r>
      <w:r>
        <w:tab/>
        <w:t>6</w:t>
      </w:r>
      <w:r>
        <w:tab/>
      </w:r>
      <w:r>
        <w:tab/>
      </w:r>
      <w:r>
        <w:tab/>
      </w:r>
      <w:r>
        <w:tab/>
        <w:t>q2</w:t>
      </w:r>
      <w:r>
        <w:tab/>
      </w:r>
      <w:r w:rsidRPr="00043C9B">
        <w:rPr>
          <w:position w:val="-6"/>
        </w:rPr>
        <w:object w:dxaOrig="920" w:dyaOrig="340" w14:anchorId="161F2153">
          <v:shape id="_x0000_i1028" type="#_x0000_t75" style="width:45.75pt;height:17.25pt" o:ole="">
            <v:imagedata r:id="rId13" o:title=""/>
          </v:shape>
          <o:OLEObject Type="Embed" ProgID="Equation.3" ShapeID="_x0000_i1028" DrawAspect="Content" ObjectID="_1515082826" r:id="rId14"/>
        </w:object>
      </w:r>
    </w:p>
    <w:p w14:paraId="44B9D706" w14:textId="77777777" w:rsidR="00043C9B" w:rsidRDefault="00043C9B"/>
    <w:p w14:paraId="287ADC85" w14:textId="77777777" w:rsidR="00043C9B" w:rsidRDefault="00043C9B">
      <w:r>
        <w:t>Round 7</w:t>
      </w:r>
      <w:r>
        <w:tab/>
        <w:t>q1</w:t>
      </w:r>
      <w:r>
        <w:tab/>
        <w:t xml:space="preserve">5x + y – 4 = 0  </w:t>
      </w:r>
      <w:r>
        <w:tab/>
      </w:r>
      <w:r>
        <w:tab/>
        <w:t>q2</w:t>
      </w:r>
      <w:r>
        <w:tab/>
        <w:t>4</w:t>
      </w:r>
    </w:p>
    <w:p w14:paraId="0C6A9DE8" w14:textId="77777777" w:rsidR="00043C9B" w:rsidRDefault="00043C9B"/>
    <w:p w14:paraId="71387A9C" w14:textId="77777777" w:rsidR="00043C9B" w:rsidRDefault="00043C9B">
      <w:r>
        <w:tab/>
      </w:r>
      <w:r>
        <w:tab/>
        <w:t>q3</w:t>
      </w:r>
      <w:r>
        <w:tab/>
        <w:t>185</w:t>
      </w:r>
      <w:r>
        <w:tab/>
      </w:r>
      <w:r>
        <w:tab/>
      </w:r>
      <w:r>
        <w:tab/>
      </w:r>
      <w:r>
        <w:tab/>
        <w:t>q4</w:t>
      </w:r>
      <w:r>
        <w:tab/>
        <w:t xml:space="preserve">16 </w:t>
      </w:r>
    </w:p>
    <w:p w14:paraId="1EC4AEC1" w14:textId="77777777" w:rsidR="00043C9B" w:rsidRDefault="00043C9B"/>
    <w:p w14:paraId="7A70F428" w14:textId="77777777" w:rsidR="00043C9B" w:rsidRDefault="00043C9B">
      <w:r>
        <w:t>Round</w:t>
      </w:r>
      <w:r>
        <w:tab/>
        <w:t>8</w:t>
      </w:r>
      <w:r>
        <w:tab/>
        <w:t>q1</w:t>
      </w:r>
      <w:r>
        <w:tab/>
      </w:r>
      <w:proofErr w:type="gramStart"/>
      <w:r>
        <w:t>3 :</w:t>
      </w:r>
      <w:proofErr w:type="gramEnd"/>
      <w:r>
        <w:t xml:space="preserve"> 4 : 6</w:t>
      </w:r>
      <w:r>
        <w:tab/>
      </w:r>
      <w:r>
        <w:tab/>
      </w:r>
      <w:r>
        <w:tab/>
        <w:t>q2</w:t>
      </w:r>
      <w:r>
        <w:tab/>
        <w:t>75</w:t>
      </w:r>
    </w:p>
    <w:p w14:paraId="5A539EC3" w14:textId="77777777" w:rsidR="00043C9B" w:rsidRDefault="00043C9B"/>
    <w:p w14:paraId="54FE7EF9" w14:textId="77777777" w:rsidR="00043C9B" w:rsidRDefault="00043C9B">
      <w:r>
        <w:tab/>
      </w:r>
      <w:r>
        <w:tab/>
      </w:r>
      <w:r w:rsidR="00083558">
        <w:t>q</w:t>
      </w:r>
      <w:r>
        <w:t>3</w:t>
      </w:r>
      <w:r>
        <w:tab/>
        <w:t>72</w:t>
      </w:r>
      <w:r>
        <w:tab/>
      </w:r>
      <w:r>
        <w:tab/>
      </w:r>
      <w:r>
        <w:tab/>
      </w:r>
      <w:r>
        <w:tab/>
        <w:t>q4</w:t>
      </w:r>
      <w:r>
        <w:tab/>
        <w:t>€313.92</w:t>
      </w:r>
    </w:p>
    <w:p w14:paraId="4259F205" w14:textId="77777777" w:rsidR="00043C9B" w:rsidRDefault="00043C9B"/>
    <w:p w14:paraId="0FA6824F" w14:textId="77777777" w:rsidR="00083558" w:rsidRDefault="00083558">
      <w:r>
        <w:t xml:space="preserve">Tiebreak </w:t>
      </w:r>
    </w:p>
    <w:p w14:paraId="01E1D809" w14:textId="77777777" w:rsidR="00083558" w:rsidRDefault="00083558"/>
    <w:p w14:paraId="502981BF" w14:textId="356EA8EB" w:rsidR="00083558" w:rsidRDefault="00083558">
      <w:r>
        <w:tab/>
      </w:r>
      <w:r>
        <w:tab/>
        <w:t>q1</w:t>
      </w:r>
      <w:r w:rsidR="007A0D90">
        <w:tab/>
        <w:t>4.8</w:t>
      </w:r>
      <w:r>
        <w:tab/>
      </w:r>
      <w:r w:rsidR="007A0D90">
        <w:tab/>
      </w:r>
      <w:r w:rsidR="007A0D90">
        <w:tab/>
      </w:r>
      <w:r w:rsidR="007A0D90">
        <w:tab/>
      </w:r>
      <w:r>
        <w:t>q2</w:t>
      </w:r>
      <w:r>
        <w:tab/>
        <w:t xml:space="preserve">(3, 1)  </w:t>
      </w:r>
      <w:r>
        <w:tab/>
      </w:r>
    </w:p>
    <w:p w14:paraId="63636A3B" w14:textId="77777777" w:rsidR="00083558" w:rsidRDefault="00083558"/>
    <w:p w14:paraId="77EF5536" w14:textId="168C4AF7" w:rsidR="00083558" w:rsidRDefault="00083558">
      <w:r>
        <w:tab/>
      </w:r>
      <w:r>
        <w:tab/>
        <w:t>q3</w:t>
      </w:r>
      <w:r>
        <w:tab/>
        <w:t>12</w:t>
      </w:r>
      <w:r>
        <w:tab/>
      </w:r>
      <w:r>
        <w:tab/>
      </w:r>
      <w:r>
        <w:tab/>
      </w:r>
      <w:r>
        <w:tab/>
        <w:t>q4</w:t>
      </w:r>
      <w:r w:rsidR="007A0D90">
        <w:tab/>
        <w:t>150</w:t>
      </w:r>
      <w:r>
        <w:tab/>
      </w:r>
    </w:p>
    <w:p w14:paraId="33A4FB85" w14:textId="77777777" w:rsidR="00083558" w:rsidRDefault="00083558"/>
    <w:p w14:paraId="5B51DD61" w14:textId="77777777" w:rsidR="00083558" w:rsidRDefault="00083558">
      <w:r>
        <w:tab/>
      </w:r>
      <w:r>
        <w:tab/>
        <w:t>q4</w:t>
      </w:r>
      <w:r>
        <w:tab/>
        <w:t>0</w:t>
      </w:r>
      <w:r>
        <w:tab/>
      </w:r>
      <w:r>
        <w:tab/>
      </w:r>
      <w:r>
        <w:tab/>
      </w:r>
      <w:r>
        <w:tab/>
        <w:t>q6</w:t>
      </w:r>
      <w:r>
        <w:tab/>
        <w:t>149760</w:t>
      </w:r>
    </w:p>
    <w:p w14:paraId="6EA6B7B0" w14:textId="77777777" w:rsidR="00083558" w:rsidRDefault="00083558">
      <w:r>
        <w:tab/>
      </w:r>
      <w:r>
        <w:tab/>
      </w:r>
      <w:r>
        <w:tab/>
      </w:r>
      <w:r>
        <w:tab/>
      </w:r>
      <w:r>
        <w:tab/>
      </w:r>
    </w:p>
    <w:p w14:paraId="0CE1D8E5" w14:textId="64A4C087" w:rsidR="00083558" w:rsidRDefault="00083558">
      <w:r>
        <w:tab/>
      </w:r>
      <w:r>
        <w:tab/>
        <w:t>q7</w:t>
      </w:r>
      <w:r>
        <w:tab/>
        <w:t>17</w:t>
      </w:r>
      <w:r>
        <w:tab/>
      </w:r>
      <w:r>
        <w:tab/>
      </w:r>
      <w:r>
        <w:tab/>
      </w:r>
      <w:r>
        <w:tab/>
        <w:t>q8</w:t>
      </w:r>
      <w:r>
        <w:tab/>
      </w:r>
      <w:r w:rsidR="007A0D90">
        <w:t>255</w:t>
      </w:r>
      <w:r>
        <w:tab/>
      </w:r>
      <w:r>
        <w:tab/>
      </w:r>
      <w:r>
        <w:tab/>
      </w:r>
      <w:r>
        <w:tab/>
      </w:r>
    </w:p>
    <w:p w14:paraId="4F4A89B4" w14:textId="77777777" w:rsidR="00083558" w:rsidRDefault="00083558"/>
    <w:p w14:paraId="7991A749" w14:textId="77777777" w:rsidR="00083558" w:rsidRDefault="00083558">
      <w:r>
        <w:tab/>
      </w:r>
      <w:r>
        <w:tab/>
        <w:t>q9</w:t>
      </w:r>
      <w:r>
        <w:tab/>
      </w:r>
      <w:r w:rsidRPr="00083558">
        <w:rPr>
          <w:position w:val="-24"/>
        </w:rPr>
        <w:object w:dxaOrig="240" w:dyaOrig="620" w14:anchorId="2841484D">
          <v:shape id="_x0000_i1029" type="#_x0000_t75" style="width:12pt;height:30.75pt" o:ole="">
            <v:imagedata r:id="rId15" o:title=""/>
          </v:shape>
          <o:OLEObject Type="Embed" ProgID="Equation.3" ShapeID="_x0000_i1029" DrawAspect="Content" ObjectID="_1515082827" r:id="rId16"/>
        </w:object>
      </w:r>
      <w:r>
        <w:tab/>
      </w:r>
      <w:r>
        <w:tab/>
      </w:r>
      <w:r>
        <w:tab/>
      </w:r>
      <w:r>
        <w:tab/>
        <w:t>q10</w:t>
      </w:r>
      <w:r>
        <w:tab/>
        <w:t>(8</w:t>
      </w:r>
      <w:proofErr w:type="gramStart"/>
      <w:r>
        <w:t>,4</w:t>
      </w:r>
      <w:proofErr w:type="gramEnd"/>
      <w:r>
        <w:t>)</w:t>
      </w:r>
      <w:r>
        <w:tab/>
      </w:r>
      <w:r>
        <w:tab/>
      </w:r>
      <w:r>
        <w:tab/>
      </w:r>
      <w:r>
        <w:tab/>
      </w:r>
    </w:p>
    <w:p w14:paraId="63CBA71C" w14:textId="77777777" w:rsidR="00083558" w:rsidRDefault="00083558"/>
    <w:p w14:paraId="16D6C64D" w14:textId="3F09CD54" w:rsidR="00083558" w:rsidRDefault="00083558">
      <w:r>
        <w:tab/>
      </w:r>
      <w:r>
        <w:tab/>
        <w:t>q11</w:t>
      </w:r>
      <w:r>
        <w:tab/>
        <w:t xml:space="preserve">-1 &lt; </w:t>
      </w:r>
      <w:r w:rsidRPr="00D53729">
        <w:rPr>
          <w:i/>
        </w:rPr>
        <w:t>x</w:t>
      </w:r>
      <w:r>
        <w:t xml:space="preserve"> &lt; 2.5</w:t>
      </w:r>
      <w:r>
        <w:tab/>
      </w:r>
      <w:r>
        <w:tab/>
      </w:r>
      <w:r>
        <w:tab/>
        <w:t>q12</w:t>
      </w:r>
      <w:r w:rsidR="007A0D90">
        <w:tab/>
        <w:t>1.39</w:t>
      </w:r>
      <w:r>
        <w:tab/>
      </w:r>
    </w:p>
    <w:p w14:paraId="48822561" w14:textId="77777777" w:rsidR="00083558" w:rsidRDefault="00083558">
      <w:bookmarkStart w:id="0" w:name="_GoBack"/>
      <w:bookmarkEnd w:id="0"/>
    </w:p>
    <w:p w14:paraId="43E0D6ED" w14:textId="77777777" w:rsidR="00083558" w:rsidRDefault="00083558">
      <w:r>
        <w:tab/>
      </w:r>
      <w:r>
        <w:tab/>
        <w:t>q13</w:t>
      </w:r>
      <w:r>
        <w:tab/>
        <w:t>7</w:t>
      </w:r>
      <w:r>
        <w:tab/>
      </w:r>
    </w:p>
    <w:p w14:paraId="23A21006" w14:textId="77777777" w:rsidR="00083558" w:rsidRDefault="00083558"/>
    <w:p w14:paraId="1B4D8C6D" w14:textId="77777777" w:rsidR="00083558" w:rsidRDefault="00083558"/>
    <w:p w14:paraId="0910E7B3" w14:textId="77777777" w:rsidR="00083558" w:rsidRDefault="00083558">
      <w:r>
        <w:tab/>
      </w:r>
      <w:r>
        <w:tab/>
      </w:r>
    </w:p>
    <w:sectPr w:rsidR="00083558" w:rsidSect="00CA217C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3C9B"/>
    <w:rsid w:val="00043C9B"/>
    <w:rsid w:val="00083558"/>
    <w:rsid w:val="00111DF4"/>
    <w:rsid w:val="0013172A"/>
    <w:rsid w:val="005B4024"/>
    <w:rsid w:val="007A0D90"/>
    <w:rsid w:val="00D53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0D1C063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CA217C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CA217C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9</Words>
  <Characters>51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ynihan Joe</dc:creator>
  <cp:lastModifiedBy>Michael</cp:lastModifiedBy>
  <cp:revision>2</cp:revision>
  <dcterms:created xsi:type="dcterms:W3CDTF">2016-01-23T19:31:00Z</dcterms:created>
  <dcterms:modified xsi:type="dcterms:W3CDTF">2016-01-23T19:31:00Z</dcterms:modified>
</cp:coreProperties>
</file>